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544" r:id="rId2"/>
    <p:sldId id="542" r:id="rId3"/>
    <p:sldId id="533" r:id="rId4"/>
    <p:sldId id="543" r:id="rId5"/>
    <p:sldId id="540" r:id="rId6"/>
  </p:sldIdLst>
  <p:sldSz cx="9144000" cy="6858000" type="screen4x3"/>
  <p:notesSz cx="7104063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527" autoAdjust="0"/>
    <p:restoredTop sz="99333" autoAdjust="0"/>
  </p:normalViewPr>
  <p:slideViewPr>
    <p:cSldViewPr>
      <p:cViewPr varScale="1">
        <p:scale>
          <a:sx n="72" d="100"/>
          <a:sy n="72" d="100"/>
        </p:scale>
        <p:origin x="684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11165BBE-5938-45EB-94F7-27AD8E4447E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8587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8597FAB3-A8C2-4DA1-9767-0004B8517CF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13D4A-9D15-4134-99D0-7BFE13EA5C04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3FDDE-B5AE-4919-BC4A-6E04EB533951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0780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7F145-A12C-437E-B120-BC5A3AD24985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9833E-00BE-4BCD-999F-D651155C67F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3289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454D-C65C-48B9-A0B7-6604E7426D6A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B3207-9709-4D72-A7DA-56893D4E65B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82917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5EB87-F96E-4502-AFFF-D5C342AE4E61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F33D3-C3FF-481F-94E2-AD2DD393868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0167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5A6F8-085D-487E-B408-8DDE03A69401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29B3D-A22B-407A-87F6-E36A8CF0030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44523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99CEB2E-9C13-43E7-AA5E-79AE48946500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CF6A4F0C-F5C8-4CAA-BDD2-40D9E073BBB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SelfPortrait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1375" y="1412875"/>
            <a:ext cx="3121025" cy="43195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 eaLnBrk="1" hangingPunct="1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endParaRPr lang="en-US" sz="8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lgoritmos com Repetição</a:t>
            </a: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rática de Laboratório III</a:t>
            </a: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arte A</a:t>
            </a: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B6819E6-6F3C-44E3-B062-070A9E2D6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ão</a:t>
            </a:r>
          </a:p>
        </p:txBody>
      </p:sp>
      <p:sp>
        <p:nvSpPr>
          <p:cNvPr id="6153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/>
        </p:nvGraphicFramePr>
        <p:xfrm>
          <a:off x="1000125" y="1989138"/>
          <a:ext cx="7000875" cy="253047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30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1a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: Supondo que a população de um país A seja da ordem de 90.000.000 de habitantes com uma taxa anual de crescimento de 3% e que a população de um país B seja, aproximadamente, de 200.000.000 de habitantes com uma taxa anual de crescimento de 1,5%, escreva um programa que calcule numericamente e escreva o número de anos necessários para que a população do país A ultrapasse ou iguale a população do país B, mantidas essas taxas de crescimento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Problema 1b: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1a utilizando a linguagem Python.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Verdana" pitchFamily="34" charset="0"/>
                        <a:cs typeface="Arial" pitchFamily="34" charset="0"/>
                      </a:endParaRPr>
                    </a:p>
                  </a:txBody>
                  <a:tcPr marL="91439" marR="91439"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252BE7-F4F8-4B2A-AFE4-4B3AED0E380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ão</a:t>
            </a:r>
          </a:p>
        </p:txBody>
      </p:sp>
      <p:sp>
        <p:nvSpPr>
          <p:cNvPr id="7177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9238" y="1412875"/>
            <a:ext cx="6221412" cy="4384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DA5B93-5FAF-4C3B-954D-8CA1B50F407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82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10" name="Group 40"/>
          <p:cNvGraphicFramePr>
            <a:graphicFrameLocks noGrp="1"/>
          </p:cNvGraphicFramePr>
          <p:nvPr/>
        </p:nvGraphicFramePr>
        <p:xfrm>
          <a:off x="1000125" y="1568450"/>
          <a:ext cx="7000875" cy="17986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98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2a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Escreva um programa para calcular e escrever o valor de </a:t>
                      </a: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π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, com precisão </a:t>
                      </a: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de 0.001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, usando a série abaixo. Calcule também quanto tempo o programa leva para chegar à solução (dica: pesquise o arquivo time.h em http://www.cplusplus.com )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 2b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: </a:t>
                      </a:r>
                      <a:r>
                        <a:rPr lang="pt-BR" sz="1600" kern="1200" baseline="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Verdana" pitchFamily="34" charset="0"/>
                          <a:cs typeface="Arial" pitchFamily="34" charset="0"/>
                        </a:rPr>
                        <a:t>Escreva a solução para o problema 2a utilizando a linguagem Python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L="91439" marR="91439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ão</a:t>
            </a:r>
          </a:p>
        </p:txBody>
      </p:sp>
      <p:graphicFrame>
        <p:nvGraphicFramePr>
          <p:cNvPr id="8210" name="Object 19"/>
          <p:cNvGraphicFramePr>
            <a:graphicFrameLocks noChangeAspect="1"/>
          </p:cNvGraphicFramePr>
          <p:nvPr/>
        </p:nvGraphicFramePr>
        <p:xfrm>
          <a:off x="971550" y="3644900"/>
          <a:ext cx="691515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3733800" imgH="1041400" progId="Equation.DSMT4">
                  <p:embed/>
                </p:oleObj>
              </mc:Choice>
              <mc:Fallback>
                <p:oleObj name="Equation" r:id="rId5" imgW="3733800" imgH="1041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91515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26</TotalTime>
  <Words>202</Words>
  <Application>Microsoft Office PowerPoint</Application>
  <PresentationFormat>Apresentação na tela (4:3)</PresentationFormat>
  <Paragraphs>48</Paragraphs>
  <Slides>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5</vt:i4>
      </vt:variant>
    </vt:vector>
  </HeadingPairs>
  <TitlesOfParts>
    <vt:vector size="14" baseType="lpstr">
      <vt:lpstr>Times New Roman</vt:lpstr>
      <vt:lpstr>Arial</vt:lpstr>
      <vt:lpstr>Verdana</vt:lpstr>
      <vt:lpstr>Wingdings</vt:lpstr>
      <vt:lpstr>Courier New</vt:lpstr>
      <vt:lpstr>ＭＳ Ｐゴシック</vt:lpstr>
      <vt:lpstr>Estrutura padrão</vt:lpstr>
      <vt:lpstr>Microsoft Equation 3.0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1650</cp:revision>
  <cp:lastPrinted>2016-04-13T15:38:11Z</cp:lastPrinted>
  <dcterms:created xsi:type="dcterms:W3CDTF">2002-12-12T12:34:29Z</dcterms:created>
  <dcterms:modified xsi:type="dcterms:W3CDTF">2016-04-17T12:07:28Z</dcterms:modified>
</cp:coreProperties>
</file>